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47"/>
  </p:notesMasterIdLst>
  <p:sldIdLst>
    <p:sldId id="256" r:id="rId2"/>
    <p:sldId id="257" r:id="rId3"/>
    <p:sldId id="306" r:id="rId4"/>
    <p:sldId id="292" r:id="rId5"/>
    <p:sldId id="304" r:id="rId6"/>
    <p:sldId id="307" r:id="rId7"/>
    <p:sldId id="308" r:id="rId8"/>
    <p:sldId id="339" r:id="rId9"/>
    <p:sldId id="340" r:id="rId10"/>
    <p:sldId id="341" r:id="rId11"/>
    <p:sldId id="348" r:id="rId12"/>
    <p:sldId id="303" r:id="rId13"/>
    <p:sldId id="305" r:id="rId14"/>
    <p:sldId id="312" r:id="rId15"/>
    <p:sldId id="309" r:id="rId16"/>
    <p:sldId id="310" r:id="rId17"/>
    <p:sldId id="311" r:id="rId18"/>
    <p:sldId id="313" r:id="rId19"/>
    <p:sldId id="315" r:id="rId20"/>
    <p:sldId id="316" r:id="rId21"/>
    <p:sldId id="317" r:id="rId22"/>
    <p:sldId id="318" r:id="rId23"/>
    <p:sldId id="319" r:id="rId24"/>
    <p:sldId id="320" r:id="rId25"/>
    <p:sldId id="322" r:id="rId26"/>
    <p:sldId id="323" r:id="rId27"/>
    <p:sldId id="324" r:id="rId28"/>
    <p:sldId id="328" r:id="rId29"/>
    <p:sldId id="329" r:id="rId30"/>
    <p:sldId id="330" r:id="rId31"/>
    <p:sldId id="331" r:id="rId32"/>
    <p:sldId id="332" r:id="rId33"/>
    <p:sldId id="333" r:id="rId34"/>
    <p:sldId id="334" r:id="rId35"/>
    <p:sldId id="335" r:id="rId36"/>
    <p:sldId id="336" r:id="rId37"/>
    <p:sldId id="337" r:id="rId38"/>
    <p:sldId id="338" r:id="rId39"/>
    <p:sldId id="294" r:id="rId40"/>
    <p:sldId id="343" r:id="rId41"/>
    <p:sldId id="344" r:id="rId42"/>
    <p:sldId id="342" r:id="rId43"/>
    <p:sldId id="345" r:id="rId44"/>
    <p:sldId id="346" r:id="rId45"/>
    <p:sldId id="347" r:id="rId46"/>
  </p:sldIdLst>
  <p:sldSz cx="9144000" cy="6858000" type="screen4x3"/>
  <p:notesSz cx="6858000" cy="9144000"/>
  <p:defaultTextStyle>
    <a:defPPr>
      <a:defRPr lang="sr-Latn-C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1536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r-Latn-B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F435D13-A29D-4115-9F9D-57EC2DE48316}" type="datetimeFigureOut">
              <a:rPr lang="sr-Latn-CS" smtClean="0"/>
              <a:pPr/>
              <a:t>13.10.2022.</a:t>
            </a:fld>
            <a:endParaRPr lang="sr-Latn-B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r-Latn-B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1B57B7-22DB-4FAC-BB8F-E5EFEBAF7825}" type="slidenum">
              <a:rPr lang="sr-Latn-BA" smtClean="0"/>
              <a:pPr/>
              <a:t>‹#›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7349775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3</a:t>
            </a:fld>
            <a:endParaRPr lang="sr-Latn-BA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30</a:t>
            </a:fld>
            <a:endParaRPr lang="sr-Latn-BA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31</a:t>
            </a:fld>
            <a:endParaRPr lang="sr-Latn-BA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32</a:t>
            </a:fld>
            <a:endParaRPr lang="sr-Latn-BA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33</a:t>
            </a:fld>
            <a:endParaRPr lang="sr-Latn-BA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34</a:t>
            </a:fld>
            <a:endParaRPr lang="sr-Latn-BA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35</a:t>
            </a:fld>
            <a:endParaRPr lang="sr-Latn-BA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36</a:t>
            </a:fld>
            <a:endParaRPr lang="sr-Latn-BA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37</a:t>
            </a:fld>
            <a:endParaRPr lang="sr-Latn-BA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38</a:t>
            </a:fld>
            <a:endParaRPr lang="sr-Latn-BA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12</a:t>
            </a:fld>
            <a:endParaRPr lang="sr-Latn-BA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13</a:t>
            </a:fld>
            <a:endParaRPr lang="sr-Latn-BA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14</a:t>
            </a:fld>
            <a:endParaRPr lang="sr-Latn-B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19</a:t>
            </a:fld>
            <a:endParaRPr lang="sr-Latn-BA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22</a:t>
            </a:fld>
            <a:endParaRPr lang="sr-Latn-BA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26</a:t>
            </a:fld>
            <a:endParaRPr lang="sr-Latn-BA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28</a:t>
            </a:fld>
            <a:endParaRPr lang="sr-Latn-BA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29</a:t>
            </a:fld>
            <a:endParaRPr lang="sr-Latn-B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407703-8E16-487E-9C53-5689B35F1D8A}" type="datetime1">
              <a:rPr lang="sr-Latn-CS" smtClean="0"/>
              <a:pPr/>
              <a:t>13.10.2022.</a:t>
            </a:fld>
            <a:endParaRPr lang="sr-Latn-BA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8" name="Oval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3AA0E7-D7EE-49B6-B6C2-B607531B6015}" type="datetime1">
              <a:rPr lang="sr-Latn-CS" smtClean="0"/>
              <a:pPr/>
              <a:t>13.10.2022.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80CEEA-64DD-4F7E-972B-B3E624173843}" type="datetime1">
              <a:rPr lang="sr-Latn-CS" smtClean="0"/>
              <a:pPr/>
              <a:t>13.10.2022.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13.10.2022.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45D375-66D2-4263-B149-F7313A838E3D}" type="datetime1">
              <a:rPr lang="sr-Latn-CS" smtClean="0"/>
              <a:pPr/>
              <a:t>13.10.2022.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10" name="Rectangle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6EC71E-8544-4CFF-A937-EC4E0B9C919A}" type="datetime1">
              <a:rPr lang="sr-Latn-CS" smtClean="0"/>
              <a:pPr/>
              <a:t>13.10.2022.</a:t>
            </a:fld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E92F60-BD0A-41E4-863C-4EAD360F08C3}" type="datetime1">
              <a:rPr lang="sr-Latn-CS" smtClean="0"/>
              <a:pPr/>
              <a:t>13.10.2022.</a:t>
            </a:fld>
            <a:endParaRPr lang="sr-Latn-B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F5A6BB-F95F-48BA-89E8-12713FF2513F}" type="datetime1">
              <a:rPr lang="sr-Latn-CS" smtClean="0"/>
              <a:pPr/>
              <a:t>13.10.2022.</a:t>
            </a:fld>
            <a:endParaRPr lang="sr-Latn-B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3.10.2022.</a:t>
            </a:fld>
            <a:endParaRPr lang="sr-Latn-B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6" name="Rectangle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149468-6968-41E6-80E1-73184D1A2A2E}" type="datetime1">
              <a:rPr lang="sr-Latn-CS" smtClean="0"/>
              <a:pPr/>
              <a:t>13.10.2022.</a:t>
            </a:fld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490319-D2A6-4E1F-B1B3-113C61BEEB69}" type="datetime1">
              <a:rPr lang="sr-Latn-CS" smtClean="0"/>
              <a:pPr/>
              <a:t>13.10.2022.</a:t>
            </a:fld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8" name="Rectangle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/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9" name="Flowchart: Process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Flowchart: Process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9D40A75F-5F73-460E-986C-9D6CF0A14AB4}" type="datetime1">
              <a:rPr lang="sr-Latn-CS" smtClean="0"/>
              <a:pPr/>
              <a:t>13.10.2022.</a:t>
            </a:fld>
            <a:endParaRPr lang="sr-Latn-B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sr-Latn-B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15" name="Rectangle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/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6.jpeg"/><Relationship Id="rId7" Type="http://schemas.openxmlformats.org/officeDocument/2006/relationships/image" Target="../media/image1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7.jpeg"/><Relationship Id="rId9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2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3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6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8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2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26.bin"/><Relationship Id="rId3" Type="http://schemas.openxmlformats.org/officeDocument/2006/relationships/image" Target="../media/image40.jpg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1.jpeg"/><Relationship Id="rId11" Type="http://schemas.openxmlformats.org/officeDocument/2006/relationships/oleObject" Target="../embeddings/oleObject25.bin"/><Relationship Id="rId5" Type="http://schemas.openxmlformats.org/officeDocument/2006/relationships/image" Target="../media/image34.wmf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36.wmf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8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28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43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31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32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33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34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0.jpeg"/><Relationship Id="rId5" Type="http://schemas.openxmlformats.org/officeDocument/2006/relationships/image" Target="../media/image49.wmf"/><Relationship Id="rId4" Type="http://schemas.openxmlformats.org/officeDocument/2006/relationships/oleObject" Target="../embeddings/oleObject35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2.jpeg"/><Relationship Id="rId5" Type="http://schemas.openxmlformats.org/officeDocument/2006/relationships/image" Target="../media/image51.wmf"/><Relationship Id="rId4" Type="http://schemas.openxmlformats.org/officeDocument/2006/relationships/oleObject" Target="../embeddings/oleObject36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3.jpeg"/><Relationship Id="rId5" Type="http://schemas.openxmlformats.org/officeDocument/2006/relationships/image" Target="../media/image51.wmf"/><Relationship Id="rId4" Type="http://schemas.openxmlformats.org/officeDocument/2006/relationships/oleObject" Target="../embeddings/oleObject37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jpeg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jpeg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11" Type="http://schemas.openxmlformats.org/officeDocument/2006/relationships/image" Target="../media/image13.wmf"/><Relationship Id="rId5" Type="http://schemas.openxmlformats.org/officeDocument/2006/relationships/oleObject" Target="../embeddings/oleObject6.bin"/><Relationship Id="rId10" Type="http://schemas.openxmlformats.org/officeDocument/2006/relationships/oleObject" Target="../embeddings/oleObject8.bin"/><Relationship Id="rId4" Type="http://schemas.openxmlformats.org/officeDocument/2006/relationships/image" Target="../media/image10.wmf"/><Relationship Id="rId9" Type="http://schemas.openxmlformats.org/officeDocument/2006/relationships/image" Target="../media/image9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32560" y="1313874"/>
            <a:ext cx="7406640" cy="1472184"/>
          </a:xfrm>
        </p:spPr>
        <p:txBody>
          <a:bodyPr>
            <a:normAutofit fontScale="90000"/>
          </a:bodyPr>
          <a:lstStyle/>
          <a:p>
            <a:pPr algn="ctr"/>
            <a:r>
              <a:rPr lang="sr-Latn-BA" sz="6000" b="1" dirty="0" smtClean="0"/>
              <a:t>MEHANIKA I </a:t>
            </a:r>
            <a:r>
              <a:rPr lang="sr-Latn-BA" sz="4000" b="1" dirty="0" smtClean="0"/>
              <a:t/>
            </a:r>
            <a:br>
              <a:rPr lang="sr-Latn-BA" sz="4000" b="1" dirty="0" smtClean="0"/>
            </a:br>
            <a:r>
              <a:rPr lang="sr-Latn-BA" sz="4000" b="1" dirty="0" smtClean="0"/>
              <a:t>(STATIKA)</a:t>
            </a:r>
            <a:endParaRPr lang="sr-Latn-BA" sz="4000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32560" y="3105160"/>
            <a:ext cx="7406640" cy="1752600"/>
          </a:xfrm>
        </p:spPr>
        <p:txBody>
          <a:bodyPr>
            <a:normAutofit/>
          </a:bodyPr>
          <a:lstStyle/>
          <a:p>
            <a:pPr algn="ctr"/>
            <a:r>
              <a:rPr lang="sr-Latn-RS" sz="4000" dirty="0" smtClean="0"/>
              <a:t>MEH1</a:t>
            </a:r>
            <a:r>
              <a:rPr lang="sr-Latn-RS" sz="4000" dirty="0" smtClean="0">
                <a:sym typeface="Symbol"/>
              </a:rPr>
              <a:t></a:t>
            </a:r>
            <a:r>
              <a:rPr lang="en-US" sz="4000" dirty="0" smtClean="0">
                <a:sym typeface="Symbol"/>
              </a:rPr>
              <a:t>2</a:t>
            </a:r>
            <a:r>
              <a:rPr lang="sr-Latn-BA" sz="4000" smtClean="0">
                <a:sym typeface="Symbol"/>
              </a:rPr>
              <a:t>2.23</a:t>
            </a:r>
            <a:r>
              <a:rPr lang="sr-Latn-RS" sz="4000" smtClean="0">
                <a:sym typeface="Symbol"/>
              </a:rPr>
              <a:t></a:t>
            </a:r>
            <a:r>
              <a:rPr lang="sr-Latn-RS" sz="4000" dirty="0" smtClean="0"/>
              <a:t>P4</a:t>
            </a:r>
            <a:endParaRPr lang="sr-Latn-BA" sz="4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BF0F9-D4A8-454B-AD2F-BFC34CB3EB63}" type="datetime1">
              <a:rPr lang="sr-Latn-CS" smtClean="0"/>
              <a:pPr/>
              <a:t>13.10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</a:t>
            </a:fld>
            <a:endParaRPr lang="sr-Latn-B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3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0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331640" y="620688"/>
            <a:ext cx="7272808" cy="1815882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Moment sprega kao vektor pripada klasi </a:t>
            </a:r>
            <a:r>
              <a:rPr lang="sr-Latn-RS" sz="2800" b="1" dirty="0" smtClean="0"/>
              <a:t>slobodnih vektora </a:t>
            </a:r>
            <a:r>
              <a:rPr lang="sr-Latn-RS" sz="2800" dirty="0" smtClean="0"/>
              <a:t>i može se premeštati u bilo koju tačku, pa i u</a:t>
            </a:r>
            <a:r>
              <a:rPr lang="en-US" sz="2800" dirty="0" smtClean="0"/>
              <a:t> </a:t>
            </a:r>
            <a:r>
              <a:rPr lang="sr-Latn-BA" sz="2800" dirty="0" smtClean="0"/>
              <a:t>posmatranu</a:t>
            </a:r>
            <a:r>
              <a:rPr lang="sr-Latn-RS" sz="2800" dirty="0" smtClean="0"/>
              <a:t> </a:t>
            </a:r>
            <a:r>
              <a:rPr lang="sr-Latn-RS" sz="2800" b="1" dirty="0" smtClean="0"/>
              <a:t>tačku B</a:t>
            </a:r>
            <a:r>
              <a:rPr lang="sr-Latn-RS" sz="2800" dirty="0" smtClean="0"/>
              <a:t> (naš slučaj)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74484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3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1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0552" y="332656"/>
            <a:ext cx="2999233" cy="2587752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4775" y="332656"/>
            <a:ext cx="2999233" cy="2587752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sp>
        <p:nvSpPr>
          <p:cNvPr id="7" name="TextBox 6"/>
          <p:cNvSpPr txBox="1"/>
          <p:nvPr/>
        </p:nvSpPr>
        <p:spPr>
          <a:xfrm>
            <a:off x="1143552" y="5478323"/>
            <a:ext cx="41044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Konačan rezultat redukcije sile na tačku</a:t>
            </a:r>
            <a:endParaRPr lang="en-US" sz="2400" i="1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211746"/>
              </p:ext>
            </p:extLst>
          </p:nvPr>
        </p:nvGraphicFramePr>
        <p:xfrm>
          <a:off x="6742055" y="2996952"/>
          <a:ext cx="28416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8" name="Equation" r:id="rId5" imgW="139680" imgH="203040" progId="Equation.DSMT4">
                  <p:embed/>
                </p:oleObj>
              </mc:Choice>
              <mc:Fallback>
                <p:oleObj name="Equation" r:id="rId5" imgW="13968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2055" y="2996952"/>
                        <a:ext cx="284163" cy="4048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0608" y="3442676"/>
            <a:ext cx="3035808" cy="2866644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570413"/>
              </p:ext>
            </p:extLst>
          </p:nvPr>
        </p:nvGraphicFramePr>
        <p:xfrm>
          <a:off x="4760714" y="1474788"/>
          <a:ext cx="38735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9" name="Equation" r:id="rId8" imgW="190440" imgH="152280" progId="Equation.DSMT4">
                  <p:embed/>
                </p:oleObj>
              </mc:Choice>
              <mc:Fallback>
                <p:oleObj name="Equation" r:id="rId8" imgW="190440" imgH="1522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0714" y="1474788"/>
                        <a:ext cx="387350" cy="3032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9981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r>
              <a:rPr lang="sr-Latn-BA" sz="3000" b="1" dirty="0" smtClean="0"/>
              <a:t>Redukcija (paralelno prenošenje) ravanskog sistema sila na datu tačku</a:t>
            </a:r>
          </a:p>
          <a:p>
            <a:pPr algn="just"/>
            <a:r>
              <a:rPr lang="sr-Latn-BA" sz="3000" dirty="0" smtClean="0"/>
              <a:t>Neka na kruto telo deluje proizvoljan ravanski sistem od </a:t>
            </a:r>
            <a:r>
              <a:rPr lang="sr-Latn-BA" sz="3000" i="1" dirty="0" smtClean="0"/>
              <a:t>n</a:t>
            </a:r>
            <a:r>
              <a:rPr lang="sr-Latn-BA" sz="3000" dirty="0" smtClean="0"/>
              <a:t> sila.</a:t>
            </a:r>
          </a:p>
          <a:p>
            <a:pPr algn="just"/>
            <a:r>
              <a:rPr lang="sr-Latn-BA" sz="3000" dirty="0" smtClean="0"/>
              <a:t>U ravni navedenog sistema sila uočimo proizvoljnu tačku O.</a:t>
            </a:r>
          </a:p>
          <a:p>
            <a:pPr algn="just"/>
            <a:r>
              <a:rPr lang="sr-Latn-BA" sz="3000" dirty="0" smtClean="0"/>
              <a:t>Korišćenjem prethodnog teorema, sve sile se mogu redukovati (</a:t>
            </a:r>
            <a:r>
              <a:rPr lang="en-US" sz="3000" dirty="0" smtClean="0"/>
              <a:t>p</a:t>
            </a:r>
            <a:r>
              <a:rPr lang="sr-Latn-RS" sz="3000" dirty="0" smtClean="0"/>
              <a:t>aralelno preneti</a:t>
            </a:r>
            <a:r>
              <a:rPr lang="sr-Latn-BA" sz="3000" dirty="0" smtClean="0"/>
              <a:t>) na proizvoljnu tačku O, uz pridodavanje njihovih momenata za tu tačku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3.10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2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1486829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pPr algn="just"/>
            <a:r>
              <a:rPr lang="sr-Latn-BA" sz="3000" dirty="0" smtClean="0"/>
              <a:t>Posle ove operacije na telo bi delovali </a:t>
            </a:r>
          </a:p>
          <a:p>
            <a:pPr lvl="1" algn="just"/>
            <a:r>
              <a:rPr lang="sr-Latn-BA" dirty="0" smtClean="0"/>
              <a:t>Ravanski sistem sučeljnih sila i</a:t>
            </a:r>
          </a:p>
          <a:p>
            <a:pPr lvl="1" algn="just"/>
            <a:r>
              <a:rPr lang="sr-Latn-BA" dirty="0" smtClean="0"/>
              <a:t>Ravanski sistem spregova</a:t>
            </a:r>
            <a:r>
              <a:rPr lang="sr-Latn-BA" dirty="0"/>
              <a:t>.</a:t>
            </a:r>
            <a:endParaRPr lang="sr-Latn-BA" dirty="0" smtClean="0"/>
          </a:p>
          <a:p>
            <a:pPr algn="just"/>
            <a:r>
              <a:rPr lang="sr-Latn-BA" sz="3000" dirty="0" smtClean="0"/>
              <a:t>Konstrukcijom poligona sila, može se doći do jedne sile koja zamenjuje sistem sučeljnih sila, a koja iznosi: </a:t>
            </a:r>
            <a:endParaRPr lang="sr-Latn-BA" sz="3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3.10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3</a:t>
            </a:fld>
            <a:endParaRPr lang="sr-Latn-BA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722931"/>
              </p:ext>
            </p:extLst>
          </p:nvPr>
        </p:nvGraphicFramePr>
        <p:xfrm>
          <a:off x="1907704" y="3789040"/>
          <a:ext cx="1363662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7" name="Equation" r:id="rId4" imgW="672840" imgH="431640" progId="Equation.DSMT4">
                  <p:embed/>
                </p:oleObj>
              </mc:Choice>
              <mc:Fallback>
                <p:oleObj name="Equation" r:id="rId4" imgW="672840" imgH="43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3789040"/>
                        <a:ext cx="1363662" cy="8620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491880" y="4293096"/>
            <a:ext cx="4968552" cy="1384995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Ovu silu zovemo </a:t>
            </a:r>
            <a:r>
              <a:rPr lang="sr-Latn-RS" sz="2800" b="1" i="1" dirty="0" smtClean="0"/>
              <a:t>glavni vektor </a:t>
            </a:r>
            <a:r>
              <a:rPr lang="sr-Latn-RS" sz="2800" dirty="0" smtClean="0"/>
              <a:t>proizvoljnog ravanskog sistema sila</a:t>
            </a:r>
            <a:r>
              <a:rPr lang="sr-Latn-RS" sz="2800" i="1" dirty="0" smtClean="0"/>
              <a:t>.</a:t>
            </a:r>
            <a:endParaRPr lang="en-US" sz="2800" dirty="0"/>
          </a:p>
        </p:txBody>
      </p:sp>
      <p:cxnSp>
        <p:nvCxnSpPr>
          <p:cNvPr id="11" name="Elbow Connector 10"/>
          <p:cNvCxnSpPr>
            <a:stCxn id="9" idx="1"/>
            <a:endCxn id="8" idx="1"/>
          </p:cNvCxnSpPr>
          <p:nvPr/>
        </p:nvCxnSpPr>
        <p:spPr>
          <a:xfrm rot="10800000">
            <a:off x="1907704" y="4220046"/>
            <a:ext cx="1584176" cy="765548"/>
          </a:xfrm>
          <a:prstGeom prst="bentConnector3">
            <a:avLst>
              <a:gd name="adj1" fmla="val 114430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78250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pPr algn="just"/>
            <a:r>
              <a:rPr lang="sr-Latn-BA" sz="3000" dirty="0" smtClean="0"/>
              <a:t>Ravanski sistem spregova može se zameniti jednim spregom kod kojeg moment iznosi: </a:t>
            </a:r>
            <a:endParaRPr lang="sr-Latn-BA" sz="3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3.10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4</a:t>
            </a:fld>
            <a:endParaRPr lang="sr-Latn-BA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63885"/>
              </p:ext>
            </p:extLst>
          </p:nvPr>
        </p:nvGraphicFramePr>
        <p:xfrm>
          <a:off x="1907704" y="1774900"/>
          <a:ext cx="2700338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1" name="Equation" r:id="rId4" imgW="1333440" imgH="431640" progId="Equation.DSMT4">
                  <p:embed/>
                </p:oleObj>
              </mc:Choice>
              <mc:Fallback>
                <p:oleObj name="Equation" r:id="rId4" imgW="1333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774900"/>
                        <a:ext cx="2700338" cy="8620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987824" y="2980109"/>
            <a:ext cx="5112568" cy="1384995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Ovaj moment zovemo </a:t>
            </a:r>
            <a:r>
              <a:rPr lang="sr-Latn-RS" sz="2800" b="1" i="1" dirty="0" smtClean="0"/>
              <a:t>glavni moment</a:t>
            </a:r>
            <a:r>
              <a:rPr lang="sr-Latn-RS" sz="2800" dirty="0" smtClean="0"/>
              <a:t> proizvoljnog ravanskog sistema sila. </a:t>
            </a:r>
            <a:endParaRPr lang="en-US" sz="2800" dirty="0"/>
          </a:p>
        </p:txBody>
      </p:sp>
      <p:cxnSp>
        <p:nvCxnSpPr>
          <p:cNvPr id="7" name="Elbow Connector 6"/>
          <p:cNvCxnSpPr>
            <a:stCxn id="6" idx="1"/>
            <a:endCxn id="8" idx="1"/>
          </p:cNvCxnSpPr>
          <p:nvPr/>
        </p:nvCxnSpPr>
        <p:spPr>
          <a:xfrm rot="10800000">
            <a:off x="1907704" y="2205907"/>
            <a:ext cx="1080120" cy="1466701"/>
          </a:xfrm>
          <a:prstGeom prst="bentConnector3">
            <a:avLst>
              <a:gd name="adj1" fmla="val 121164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23294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3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5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2682892" y="5055567"/>
            <a:ext cx="47694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2400" i="1" dirty="0" smtClean="0"/>
              <a:t>Proizvoljni ravanski sistem sila</a:t>
            </a:r>
            <a:endParaRPr lang="en-US" sz="2400" i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2893" y="879099"/>
            <a:ext cx="4769427" cy="4139738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8" name="TextBox 7"/>
          <p:cNvSpPr txBox="1"/>
          <p:nvPr/>
        </p:nvSpPr>
        <p:spPr>
          <a:xfrm>
            <a:off x="2081120" y="2656580"/>
            <a:ext cx="5977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3200" b="1" dirty="0" smtClean="0"/>
              <a:t>1)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663595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3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6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1835696" y="5262299"/>
            <a:ext cx="65527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Pr</a:t>
            </a:r>
            <a:r>
              <a:rPr lang="en-US" sz="2400" i="1" dirty="0" err="1" smtClean="0"/>
              <a:t>oi</a:t>
            </a:r>
            <a:r>
              <a:rPr lang="sr-Latn-RS" sz="2400" i="1" dirty="0" smtClean="0"/>
              <a:t>zvoljni ravanski sistem sila zamenjen sučeljnim sistemo sila i odgovarajućim momentima spregova</a:t>
            </a:r>
            <a:endParaRPr lang="en-US" sz="2400" i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2812" y="548680"/>
            <a:ext cx="5591556" cy="4695444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12" name="TextBox 11"/>
          <p:cNvSpPr txBox="1"/>
          <p:nvPr/>
        </p:nvSpPr>
        <p:spPr>
          <a:xfrm>
            <a:off x="1670017" y="2656580"/>
            <a:ext cx="5977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3200" b="1" dirty="0" smtClean="0"/>
              <a:t>2)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3528622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3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7</a:t>
            </a:fld>
            <a:endParaRPr lang="sr-Latn-BA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8917" y="548680"/>
            <a:ext cx="6845531" cy="4694613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188032"/>
              </p:ext>
            </p:extLst>
          </p:nvPr>
        </p:nvGraphicFramePr>
        <p:xfrm>
          <a:off x="5724128" y="1628800"/>
          <a:ext cx="1363662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9" name="Equation" r:id="rId4" imgW="672840" imgH="431640" progId="Equation.DSMT4">
                  <p:embed/>
                </p:oleObj>
              </mc:Choice>
              <mc:Fallback>
                <p:oleObj name="Equation" r:id="rId4" imgW="67284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1628800"/>
                        <a:ext cx="1363662" cy="8620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758917" y="5262299"/>
            <a:ext cx="684553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Glavni vektor sistema sučeljnih sila dobijen konstrukcijom poligona sila</a:t>
            </a:r>
            <a:endParaRPr lang="en-US" sz="2400" i="1" dirty="0"/>
          </a:p>
        </p:txBody>
      </p:sp>
      <p:sp>
        <p:nvSpPr>
          <p:cNvPr id="13" name="TextBox 12"/>
          <p:cNvSpPr txBox="1"/>
          <p:nvPr/>
        </p:nvSpPr>
        <p:spPr>
          <a:xfrm>
            <a:off x="1161190" y="2656580"/>
            <a:ext cx="5977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3200" b="1" dirty="0" smtClean="0"/>
              <a:t>3)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1930122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3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8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8913" y="692692"/>
            <a:ext cx="6702137" cy="418338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1758917" y="4902259"/>
            <a:ext cx="67021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Glavni vektor sistema sučeljnih sila redukovan na tačku sa pridodatim glavnim momentom</a:t>
            </a:r>
            <a:endParaRPr lang="en-US" sz="2400" i="1" dirty="0"/>
          </a:p>
        </p:txBody>
      </p:sp>
      <p:sp>
        <p:nvSpPr>
          <p:cNvPr id="6" name="TextBox 5"/>
          <p:cNvSpPr txBox="1"/>
          <p:nvPr/>
        </p:nvSpPr>
        <p:spPr>
          <a:xfrm>
            <a:off x="1161190" y="2656580"/>
            <a:ext cx="5977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3200" b="1" dirty="0" smtClean="0"/>
              <a:t>4)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3542090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 lnSpcReduction="10000"/>
          </a:bodyPr>
          <a:lstStyle/>
          <a:p>
            <a:pPr algn="just"/>
            <a:r>
              <a:rPr lang="sr-Latn-BA" sz="3000" dirty="0" smtClean="0"/>
              <a:t>Glavni vektor:</a:t>
            </a:r>
          </a:p>
          <a:p>
            <a:pPr lvl="1" algn="just"/>
            <a:r>
              <a:rPr lang="sr-Latn-BA" dirty="0" smtClean="0"/>
              <a:t>Može </a:t>
            </a:r>
            <a:r>
              <a:rPr lang="en-US" dirty="0" smtClean="0"/>
              <a:t>se </a:t>
            </a:r>
            <a:r>
              <a:rPr lang="sr-Latn-BA" dirty="0" smtClean="0"/>
              <a:t>redukovati na već posmatranu tačku O uz pridodavanje glavnog momenta.</a:t>
            </a:r>
          </a:p>
          <a:p>
            <a:pPr lvl="1" algn="just"/>
            <a:r>
              <a:rPr lang="sr-Latn-BA" dirty="0" smtClean="0"/>
              <a:t>Ne predstavlja rezultantu jer proizvoljni ravanski sistem može zameniti ako mu se pridoda glavni moment.</a:t>
            </a:r>
          </a:p>
          <a:p>
            <a:pPr algn="just"/>
            <a:r>
              <a:rPr lang="sr-Latn-BA" sz="3000" dirty="0" smtClean="0"/>
              <a:t>ZAKLJUČAK: Svaki proizvoljni ravanski sistem sila koji deluje na kruto telo, može se zameniti </a:t>
            </a:r>
            <a:r>
              <a:rPr lang="sr-Latn-BA" sz="3000" i="1" dirty="0" smtClean="0"/>
              <a:t>glavnim vektorom</a:t>
            </a:r>
            <a:r>
              <a:rPr lang="sr-Latn-BA" sz="3000" dirty="0" smtClean="0"/>
              <a:t> sa napadnom tačkom O i jednim spregom kojem je moment jednak </a:t>
            </a:r>
            <a:r>
              <a:rPr lang="sr-Latn-BA" sz="3000" i="1" dirty="0" smtClean="0"/>
              <a:t>glavnom momentu </a:t>
            </a:r>
            <a:r>
              <a:rPr lang="sr-Latn-BA" sz="3000" dirty="0" smtClean="0"/>
              <a:t>datih sila za istu tačku.  </a:t>
            </a:r>
            <a:endParaRPr lang="sr-Latn-BA" sz="3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3.10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9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3188727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r-Latn-RS" sz="3200" b="1" dirty="0" smtClean="0"/>
              <a:t>PROIZVOLJAN RAVANSKI </a:t>
            </a:r>
            <a:r>
              <a:rPr lang="sr-Latn-BA" sz="3200" b="1" dirty="0" smtClean="0"/>
              <a:t>SISTEM</a:t>
            </a:r>
            <a:r>
              <a:rPr lang="sr-Latn-RS" sz="3200" b="1" dirty="0" smtClean="0"/>
              <a:t> SILA</a:t>
            </a:r>
            <a:r>
              <a:rPr lang="sr-Latn-BA" sz="3200" b="1" dirty="0" smtClean="0"/>
              <a:t> </a:t>
            </a:r>
            <a:endParaRPr lang="sr-Latn-BA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1268760"/>
            <a:ext cx="7498080" cy="4979640"/>
          </a:xfrm>
        </p:spPr>
        <p:txBody>
          <a:bodyPr>
            <a:noAutofit/>
          </a:bodyPr>
          <a:lstStyle/>
          <a:p>
            <a:r>
              <a:rPr lang="sr-Latn-BA" sz="3000" b="1" dirty="0" smtClean="0"/>
              <a:t>Teorem o </a:t>
            </a:r>
            <a:r>
              <a:rPr lang="sr-Latn-RS" sz="3000" b="1" dirty="0" smtClean="0"/>
              <a:t>redukciji sile na tačku               (ili Teorem o </a:t>
            </a:r>
            <a:r>
              <a:rPr lang="sr-Latn-BA" sz="3000" b="1" dirty="0" smtClean="0"/>
              <a:t>paralelnom prenošenju sile)</a:t>
            </a:r>
          </a:p>
          <a:p>
            <a:pPr lvl="1" algn="just"/>
            <a:r>
              <a:rPr lang="sr-Latn-BA" dirty="0" smtClean="0"/>
              <a:t>Silu koja deluje na kruto telo, bez promene njenog dejstva, moguće je translacijom redukovati</a:t>
            </a:r>
            <a:r>
              <a:rPr lang="en-US" dirty="0" smtClean="0"/>
              <a:t> </a:t>
            </a:r>
            <a:r>
              <a:rPr lang="sr-Latn-RS" dirty="0" smtClean="0"/>
              <a:t>(paralelno preneti)</a:t>
            </a:r>
            <a:r>
              <a:rPr lang="sr-Latn-BA" dirty="0" smtClean="0"/>
              <a:t> na bilo koju drugu tačku, ako joj pridružimo moment sprega jednak njenom momentu za tu tačku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386278-74E7-41EB-8DC3-E1AB34BE32F8}" type="datetime1">
              <a:rPr lang="sr-Latn-CS" smtClean="0"/>
              <a:pPr/>
              <a:t>13.10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</a:t>
            </a:fld>
            <a:endParaRPr lang="sr-Latn-B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3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0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475656" y="548680"/>
            <a:ext cx="4824536" cy="1384995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i="1" dirty="0" smtClean="0"/>
              <a:t>Projekcije glavnog vektora </a:t>
            </a:r>
            <a:r>
              <a:rPr lang="sr-Latn-RS" sz="2800" dirty="0" smtClean="0"/>
              <a:t>proizvoljnog ravanskog sistema sila: 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470600"/>
              </p:ext>
            </p:extLst>
          </p:nvPr>
        </p:nvGraphicFramePr>
        <p:xfrm>
          <a:off x="3809777" y="1654175"/>
          <a:ext cx="3138487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1" name="Equation" r:id="rId3" imgW="1549080" imgH="888840" progId="Equation.DSMT4">
                  <p:embed/>
                </p:oleObj>
              </mc:Choice>
              <mc:Fallback>
                <p:oleObj name="Equation" r:id="rId3" imgW="1549080" imgH="8888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777" y="1654175"/>
                        <a:ext cx="3138487" cy="1774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475656" y="3717032"/>
            <a:ext cx="4752528" cy="1384995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i="1" dirty="0" smtClean="0"/>
              <a:t>Intenzitet glavnog vektora</a:t>
            </a:r>
            <a:r>
              <a:rPr lang="sr-Latn-RS" sz="2800" dirty="0" smtClean="0"/>
              <a:t> proizvoljnog ravanskog sistema sila: </a:t>
            </a:r>
            <a:endParaRPr lang="en-US" sz="2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402758"/>
              </p:ext>
            </p:extLst>
          </p:nvPr>
        </p:nvGraphicFramePr>
        <p:xfrm>
          <a:off x="2555776" y="4797152"/>
          <a:ext cx="4935537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2" name="Equation" r:id="rId5" imgW="2438280" imgH="533160" progId="Equation.DSMT4">
                  <p:embed/>
                </p:oleObj>
              </mc:Choice>
              <mc:Fallback>
                <p:oleObj name="Equation" r:id="rId5" imgW="2438280" imgH="533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4797152"/>
                        <a:ext cx="4935537" cy="1063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1001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3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1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475656" y="548680"/>
            <a:ext cx="5688632" cy="1384995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i="1" dirty="0" smtClean="0"/>
              <a:t>Pravac glavnog vektora </a:t>
            </a:r>
            <a:r>
              <a:rPr lang="sr-Latn-RS" sz="2800" dirty="0" smtClean="0"/>
              <a:t>proizvoljnog</a:t>
            </a:r>
            <a:r>
              <a:rPr lang="sr-Latn-RS" sz="2800" i="1" dirty="0" smtClean="0"/>
              <a:t> </a:t>
            </a:r>
            <a:r>
              <a:rPr lang="sr-Latn-RS" sz="2800" dirty="0" smtClean="0"/>
              <a:t>ravanskog sistema sila određujemo pomoću izraza: 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193863"/>
              </p:ext>
            </p:extLst>
          </p:nvPr>
        </p:nvGraphicFramePr>
        <p:xfrm>
          <a:off x="5868144" y="1582167"/>
          <a:ext cx="1646238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4" name="Equation" r:id="rId3" imgW="812520" imgH="888840" progId="Equation.DSMT4">
                  <p:embed/>
                </p:oleObj>
              </mc:Choice>
              <mc:Fallback>
                <p:oleObj name="Equation" r:id="rId3" imgW="81252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1582167"/>
                        <a:ext cx="1646238" cy="1774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475656" y="3501008"/>
            <a:ext cx="4896544" cy="1384995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i="1" dirty="0" smtClean="0"/>
              <a:t>Intenzitet glavnog momenta </a:t>
            </a:r>
            <a:r>
              <a:rPr lang="sr-Latn-RS" sz="2800" dirty="0" smtClean="0"/>
              <a:t>proizvoljnog</a:t>
            </a:r>
            <a:r>
              <a:rPr lang="sr-Latn-RS" sz="2800" i="1" dirty="0" smtClean="0"/>
              <a:t> </a:t>
            </a:r>
            <a:r>
              <a:rPr lang="sr-Latn-RS" sz="2800" dirty="0" smtClean="0"/>
              <a:t>ravanskog sistema sila: </a:t>
            </a:r>
            <a:endParaRPr lang="en-US" sz="28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19674"/>
              </p:ext>
            </p:extLst>
          </p:nvPr>
        </p:nvGraphicFramePr>
        <p:xfrm>
          <a:off x="3635896" y="4581128"/>
          <a:ext cx="3678238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5" name="Equation" r:id="rId5" imgW="1815840" imgH="431640" progId="Equation.DSMT4">
                  <p:embed/>
                </p:oleObj>
              </mc:Choice>
              <mc:Fallback>
                <p:oleObj name="Equation" r:id="rId5" imgW="181584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4581128"/>
                        <a:ext cx="3678238" cy="8620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0342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r>
              <a:rPr lang="sr-Latn-BA" sz="3000" b="1" dirty="0" smtClean="0"/>
              <a:t>Redukcija ravanskog sistema sila na prostiji oblik</a:t>
            </a:r>
          </a:p>
          <a:p>
            <a:pPr algn="just"/>
            <a:r>
              <a:rPr lang="sr-Latn-BA" sz="3000" dirty="0" smtClean="0"/>
              <a:t>Rezultat redukcije proizvoljnog ravanskog sistema sila je </a:t>
            </a:r>
            <a:r>
              <a:rPr lang="sr-Latn-BA" sz="3000" u="sng" dirty="0" smtClean="0"/>
              <a:t>glavni vektor</a:t>
            </a:r>
            <a:r>
              <a:rPr lang="sr-Latn-BA" sz="3000" dirty="0" smtClean="0"/>
              <a:t> i </a:t>
            </a:r>
            <a:r>
              <a:rPr lang="sr-Latn-BA" sz="3000" u="sng" dirty="0" smtClean="0"/>
              <a:t>glavni moment</a:t>
            </a:r>
            <a:r>
              <a:rPr lang="sr-Latn-BA" sz="3000" dirty="0" smtClean="0"/>
              <a:t>.</a:t>
            </a:r>
          </a:p>
          <a:p>
            <a:pPr algn="just"/>
            <a:r>
              <a:rPr lang="sr-Latn-BA" sz="3000" dirty="0" smtClean="0"/>
              <a:t>Analizirajmo nekoliko slučajeva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3.10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2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401833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3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3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475656" y="548680"/>
            <a:ext cx="1368152" cy="523220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1) Za: 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771545"/>
              </p:ext>
            </p:extLst>
          </p:nvPr>
        </p:nvGraphicFramePr>
        <p:xfrm>
          <a:off x="2585988" y="810290"/>
          <a:ext cx="977900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4" name="Equation" r:id="rId3" imgW="482400" imgH="457200" progId="Equation.DSMT4">
                  <p:embed/>
                </p:oleObj>
              </mc:Choice>
              <mc:Fallback>
                <p:oleObj name="Equation" r:id="rId3" imgW="482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5988" y="810290"/>
                        <a:ext cx="977900" cy="912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51920" y="1772816"/>
            <a:ext cx="3312368" cy="954107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Ravanski sistem sila je u ravnoteži.</a:t>
            </a:r>
            <a:endParaRPr lang="en-US" sz="2800" dirty="0"/>
          </a:p>
        </p:txBody>
      </p:sp>
      <p:cxnSp>
        <p:nvCxnSpPr>
          <p:cNvPr id="8" name="Elbow Connector 7"/>
          <p:cNvCxnSpPr>
            <a:stCxn id="6" idx="1"/>
            <a:endCxn id="5" idx="2"/>
          </p:cNvCxnSpPr>
          <p:nvPr/>
        </p:nvCxnSpPr>
        <p:spPr>
          <a:xfrm rot="10800000">
            <a:off x="3074938" y="1723102"/>
            <a:ext cx="776982" cy="526768"/>
          </a:xfrm>
          <a:prstGeom prst="bentConnector2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475656" y="2618909"/>
            <a:ext cx="1368152" cy="523220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2) Za: </a:t>
            </a:r>
            <a:endParaRPr lang="en-US" sz="28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750814"/>
              </p:ext>
            </p:extLst>
          </p:nvPr>
        </p:nvGraphicFramePr>
        <p:xfrm>
          <a:off x="2585988" y="2880519"/>
          <a:ext cx="977900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5" name="Equation" r:id="rId5" imgW="482400" imgH="457200" progId="Equation.DSMT4">
                  <p:embed/>
                </p:oleObj>
              </mc:Choice>
              <mc:Fallback>
                <p:oleObj name="Equation" r:id="rId5" imgW="482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5988" y="2880519"/>
                        <a:ext cx="977900" cy="912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779912" y="3212976"/>
            <a:ext cx="4824536" cy="2246769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Ravanski sistem sila se </a:t>
            </a:r>
            <a:r>
              <a:rPr lang="sr-Latn-RS" sz="2800" i="1" dirty="0" smtClean="0"/>
              <a:t>svodi na spreg</a:t>
            </a:r>
            <a:r>
              <a:rPr lang="sr-Latn-RS" sz="2800" dirty="0" smtClean="0"/>
              <a:t> sa momentom jednakim glavnom momentu kojem intezitet </a:t>
            </a:r>
            <a:r>
              <a:rPr lang="sr-Latn-RS" sz="2800" i="1" dirty="0" smtClean="0"/>
              <a:t>ne zavisi od izbora redukcione tačke</a:t>
            </a:r>
            <a:r>
              <a:rPr lang="sr-Latn-RS" sz="2800" dirty="0" smtClean="0"/>
              <a:t>.</a:t>
            </a:r>
            <a:endParaRPr lang="en-US" sz="2800" dirty="0"/>
          </a:p>
        </p:txBody>
      </p:sp>
      <p:cxnSp>
        <p:nvCxnSpPr>
          <p:cNvPr id="13" name="Elbow Connector 12"/>
          <p:cNvCxnSpPr>
            <a:stCxn id="12" idx="1"/>
            <a:endCxn id="11" idx="2"/>
          </p:cNvCxnSpPr>
          <p:nvPr/>
        </p:nvCxnSpPr>
        <p:spPr>
          <a:xfrm rot="10800000">
            <a:off x="3074938" y="3793331"/>
            <a:ext cx="704974" cy="543030"/>
          </a:xfrm>
          <a:prstGeom prst="bentConnector2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52739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10" grpId="0" animBg="1"/>
      <p:bldP spid="1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3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4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475656" y="548680"/>
            <a:ext cx="1296144" cy="523220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3) Za: 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635838"/>
              </p:ext>
            </p:extLst>
          </p:nvPr>
        </p:nvGraphicFramePr>
        <p:xfrm>
          <a:off x="2585988" y="810290"/>
          <a:ext cx="977900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0" name="Equation" r:id="rId3" imgW="482400" imgH="457200" progId="Equation.DSMT4">
                  <p:embed/>
                </p:oleObj>
              </mc:Choice>
              <mc:Fallback>
                <p:oleObj name="Equation" r:id="rId3" imgW="482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5988" y="810290"/>
                        <a:ext cx="977900" cy="912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779912" y="1124744"/>
            <a:ext cx="4680520" cy="1815882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Ravanski sistem sila se </a:t>
            </a:r>
            <a:r>
              <a:rPr lang="sr-Latn-RS" sz="2800" i="1" dirty="0" smtClean="0"/>
              <a:t>svodi na rezultantu</a:t>
            </a:r>
            <a:r>
              <a:rPr lang="sr-Latn-RS" sz="2800" dirty="0" smtClean="0"/>
              <a:t> kojoj napadna linija prolazi </a:t>
            </a:r>
            <a:r>
              <a:rPr lang="sr-Latn-RS" sz="2800" i="1" dirty="0" smtClean="0"/>
              <a:t>kroz redukcionu tačku</a:t>
            </a:r>
            <a:r>
              <a:rPr lang="sr-Latn-RS" sz="2800" dirty="0" smtClean="0"/>
              <a:t>.</a:t>
            </a:r>
            <a:endParaRPr lang="en-US" sz="2800" dirty="0"/>
          </a:p>
        </p:txBody>
      </p:sp>
      <p:cxnSp>
        <p:nvCxnSpPr>
          <p:cNvPr id="7" name="Elbow Connector 6"/>
          <p:cNvCxnSpPr>
            <a:stCxn id="6" idx="1"/>
            <a:endCxn id="5" idx="2"/>
          </p:cNvCxnSpPr>
          <p:nvPr/>
        </p:nvCxnSpPr>
        <p:spPr>
          <a:xfrm rot="10800000">
            <a:off x="3074938" y="1723103"/>
            <a:ext cx="704974" cy="309583"/>
          </a:xfrm>
          <a:prstGeom prst="bentConnector2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475656" y="2765246"/>
            <a:ext cx="1296144" cy="523220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4) Za: </a:t>
            </a:r>
            <a:endParaRPr lang="en-US" sz="28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566328"/>
              </p:ext>
            </p:extLst>
          </p:nvPr>
        </p:nvGraphicFramePr>
        <p:xfrm>
          <a:off x="2585988" y="3026856"/>
          <a:ext cx="977900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1" name="Equation" r:id="rId5" imgW="482400" imgH="457200" progId="Equation.DSMT4">
                  <p:embed/>
                </p:oleObj>
              </mc:Choice>
              <mc:Fallback>
                <p:oleObj name="Equation" r:id="rId5" imgW="482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5988" y="3026856"/>
                        <a:ext cx="977900" cy="912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779912" y="3341310"/>
            <a:ext cx="4680520" cy="1815882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Ravanski sistem sila se </a:t>
            </a:r>
            <a:r>
              <a:rPr lang="sr-Latn-RS" sz="2800" i="1" dirty="0" smtClean="0"/>
              <a:t>svodi na rezultantu</a:t>
            </a:r>
            <a:r>
              <a:rPr lang="sr-Latn-RS" sz="2800" dirty="0" smtClean="0"/>
              <a:t> koja ne prolazi kroz redukcionu tačku O, već prolazi kroz neku drugu tačku.</a:t>
            </a:r>
            <a:endParaRPr lang="en-US" sz="2800" dirty="0"/>
          </a:p>
        </p:txBody>
      </p:sp>
      <p:cxnSp>
        <p:nvCxnSpPr>
          <p:cNvPr id="13" name="Elbow Connector 12"/>
          <p:cNvCxnSpPr>
            <a:stCxn id="12" idx="1"/>
            <a:endCxn id="11" idx="2"/>
          </p:cNvCxnSpPr>
          <p:nvPr/>
        </p:nvCxnSpPr>
        <p:spPr>
          <a:xfrm rot="10800000">
            <a:off x="3074938" y="3939669"/>
            <a:ext cx="704974" cy="309583"/>
          </a:xfrm>
          <a:prstGeom prst="bentConnector2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59898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10" grpId="0" animBg="1"/>
      <p:bldP spid="1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3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5</a:t>
            </a:fld>
            <a:endParaRPr lang="sr-Latn-BA"/>
          </a:p>
        </p:txBody>
      </p:sp>
      <p:cxnSp>
        <p:nvCxnSpPr>
          <p:cNvPr id="8" name="Elbow Connector 7"/>
          <p:cNvCxnSpPr>
            <a:endCxn id="9" idx="0"/>
          </p:cNvCxnSpPr>
          <p:nvPr/>
        </p:nvCxnSpPr>
        <p:spPr>
          <a:xfrm>
            <a:off x="5364088" y="2156882"/>
            <a:ext cx="1389321" cy="648002"/>
          </a:xfrm>
          <a:prstGeom prst="bentConnector2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2732" y="476672"/>
            <a:ext cx="3991356" cy="3360420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083886"/>
              </p:ext>
            </p:extLst>
          </p:nvPr>
        </p:nvGraphicFramePr>
        <p:xfrm>
          <a:off x="1259632" y="404664"/>
          <a:ext cx="977900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0" name="Equation" r:id="rId4" imgW="482400" imgH="457200" progId="Equation.DSMT4">
                  <p:embed/>
                </p:oleObj>
              </mc:Choice>
              <mc:Fallback>
                <p:oleObj name="Equation" r:id="rId4" imgW="48240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04664"/>
                        <a:ext cx="977900" cy="912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58354" y="2804884"/>
            <a:ext cx="3990110" cy="3360420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249338"/>
              </p:ext>
            </p:extLst>
          </p:nvPr>
        </p:nvGraphicFramePr>
        <p:xfrm>
          <a:off x="3589908" y="5013176"/>
          <a:ext cx="10541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1" name="Equation" r:id="rId7" imgW="520560" imgH="431640" progId="Equation.DSMT4">
                  <p:embed/>
                </p:oleObj>
              </mc:Choice>
              <mc:Fallback>
                <p:oleObj name="Equation" r:id="rId7" imgW="520560" imgH="43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908" y="5013176"/>
                        <a:ext cx="1054100" cy="8636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956509"/>
              </p:ext>
            </p:extLst>
          </p:nvPr>
        </p:nvGraphicFramePr>
        <p:xfrm>
          <a:off x="3563938" y="4293096"/>
          <a:ext cx="10810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2" name="Equation" r:id="rId9" imgW="533160" imgH="203040" progId="Equation.DSMT4">
                  <p:embed/>
                </p:oleObj>
              </mc:Choice>
              <mc:Fallback>
                <p:oleObj name="Equation" r:id="rId9" imgW="53316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4293096"/>
                        <a:ext cx="1081087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307886"/>
              </p:ext>
            </p:extLst>
          </p:nvPr>
        </p:nvGraphicFramePr>
        <p:xfrm>
          <a:off x="1547664" y="5013176"/>
          <a:ext cx="120967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3" name="Equation" r:id="rId11" imgW="596880" imgH="228600" progId="Equation.DSMT4">
                  <p:embed/>
                </p:oleObj>
              </mc:Choice>
              <mc:Fallback>
                <p:oleObj name="Equation" r:id="rId11" imgW="59688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5013176"/>
                        <a:ext cx="1209675" cy="4556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643431"/>
              </p:ext>
            </p:extLst>
          </p:nvPr>
        </p:nvGraphicFramePr>
        <p:xfrm>
          <a:off x="3131840" y="5300712"/>
          <a:ext cx="38735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4" name="Equation" r:id="rId13" imgW="190440" imgH="152280" progId="Equation.DSMT4">
                  <p:embed/>
                </p:oleObj>
              </mc:Choice>
              <mc:Fallback>
                <p:oleObj name="Equation" r:id="rId13" imgW="190440" imgH="1522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5300712"/>
                        <a:ext cx="387350" cy="3032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430134"/>
              </p:ext>
            </p:extLst>
          </p:nvPr>
        </p:nvGraphicFramePr>
        <p:xfrm>
          <a:off x="1857226" y="5540797"/>
          <a:ext cx="9001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5" name="Equation" r:id="rId15" imgW="444240" imgH="228600" progId="Equation.DSMT4">
                  <p:embed/>
                </p:oleObj>
              </mc:Choice>
              <mc:Fallback>
                <p:oleObj name="Equation" r:id="rId15" imgW="44424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226" y="5540797"/>
                        <a:ext cx="900113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Brace 16"/>
          <p:cNvSpPr/>
          <p:nvPr/>
        </p:nvSpPr>
        <p:spPr>
          <a:xfrm>
            <a:off x="2771800" y="4869160"/>
            <a:ext cx="288032" cy="1224136"/>
          </a:xfrm>
          <a:prstGeom prst="rightBrace">
            <a:avLst>
              <a:gd name="adj1" fmla="val 8333"/>
              <a:gd name="adj2" fmla="val 47208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3823199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r>
              <a:rPr lang="sr-Latn-BA" sz="3000" b="1" dirty="0" smtClean="0"/>
              <a:t>Uslovi ravnoteže proizvoljnog ravanskog sistema sila</a:t>
            </a:r>
          </a:p>
          <a:p>
            <a:pPr lvl="1" algn="just"/>
            <a:r>
              <a:rPr lang="sr-Latn-BA" dirty="0" smtClean="0"/>
              <a:t>Proizvoljni ravanski sistem sila je </a:t>
            </a:r>
            <a:r>
              <a:rPr lang="sr-Latn-BA" i="1" dirty="0" smtClean="0"/>
              <a:t>u ravnoteži</a:t>
            </a:r>
            <a:r>
              <a:rPr lang="sr-Latn-BA" dirty="0" smtClean="0"/>
              <a:t> ako su mu glavni vektor i glavni moment jednaki nuli (0)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3.10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6</a:t>
            </a:fld>
            <a:endParaRPr lang="sr-Latn-BA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135212"/>
              </p:ext>
            </p:extLst>
          </p:nvPr>
        </p:nvGraphicFramePr>
        <p:xfrm>
          <a:off x="2195736" y="3068960"/>
          <a:ext cx="97631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4" name="Equation" r:id="rId4" imgW="482400" imgH="457200" progId="Equation.DSMT4">
                  <p:embed/>
                </p:oleObj>
              </mc:Choice>
              <mc:Fallback>
                <p:oleObj name="Equation" r:id="rId4" imgW="4824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3068960"/>
                        <a:ext cx="976312" cy="911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5527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3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7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1403648" y="548680"/>
            <a:ext cx="4032448" cy="954107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Za glavni vektor i glavni moment važe izrazi: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378886"/>
              </p:ext>
            </p:extLst>
          </p:nvPr>
        </p:nvGraphicFramePr>
        <p:xfrm>
          <a:off x="4644008" y="1196752"/>
          <a:ext cx="3394075" cy="197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1" name="Equation" r:id="rId3" imgW="1676160" imgH="990360" progId="Equation.DSMT4">
                  <p:embed/>
                </p:oleObj>
              </mc:Choice>
              <mc:Fallback>
                <p:oleObj name="Equation" r:id="rId3" imgW="1676160" imgH="990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1196752"/>
                        <a:ext cx="3394075" cy="19764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403648" y="3484165"/>
            <a:ext cx="4536504" cy="1384995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>
                <a:solidFill>
                  <a:srgbClr val="C00000"/>
                </a:solidFill>
              </a:rPr>
              <a:t>Glavni vektor jednak nuli </a:t>
            </a:r>
            <a:r>
              <a:rPr lang="sr-Latn-RS" sz="2800" dirty="0" smtClean="0"/>
              <a:t>i  </a:t>
            </a:r>
            <a:r>
              <a:rPr lang="sr-Latn-RS" sz="2800" dirty="0" smtClean="0">
                <a:solidFill>
                  <a:srgbClr val="0070C0"/>
                </a:solidFill>
              </a:rPr>
              <a:t>glavni moment jednak nuli </a:t>
            </a:r>
            <a:r>
              <a:rPr lang="sr-Latn-RS" sz="2800" dirty="0" smtClean="0"/>
              <a:t>imaćemo u slučaju:</a:t>
            </a:r>
            <a:endParaRPr lang="en-US" sz="2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7528"/>
              </p:ext>
            </p:extLst>
          </p:nvPr>
        </p:nvGraphicFramePr>
        <p:xfrm>
          <a:off x="6588522" y="3356992"/>
          <a:ext cx="1439862" cy="263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2" name="Equation" r:id="rId5" imgW="711000" imgH="1320480" progId="Equation.DSMT4">
                  <p:embed/>
                </p:oleObj>
              </mc:Choice>
              <mc:Fallback>
                <p:oleObj name="Equation" r:id="rId5" imgW="711000" imgH="1320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522" y="3356992"/>
                        <a:ext cx="1439862" cy="2635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Elbow Connector 8"/>
          <p:cNvCxnSpPr>
            <a:stCxn id="6" idx="0"/>
            <a:endCxn id="4" idx="1"/>
          </p:cNvCxnSpPr>
          <p:nvPr/>
        </p:nvCxnSpPr>
        <p:spPr>
          <a:xfrm rot="5400000" flipH="1" flipV="1">
            <a:off x="3508357" y="2348514"/>
            <a:ext cx="1299195" cy="972108"/>
          </a:xfrm>
          <a:prstGeom prst="bentConnector2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Elbow Connector 14"/>
          <p:cNvCxnSpPr>
            <a:stCxn id="6" idx="3"/>
            <a:endCxn id="7" idx="1"/>
          </p:cNvCxnSpPr>
          <p:nvPr/>
        </p:nvCxnSpPr>
        <p:spPr>
          <a:xfrm>
            <a:off x="5940152" y="4176663"/>
            <a:ext cx="648370" cy="497954"/>
          </a:xfrm>
          <a:prstGeom prst="bentConnector3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31314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pPr lvl="1" algn="just"/>
            <a:r>
              <a:rPr lang="sr-Latn-BA" b="1" dirty="0" smtClean="0"/>
              <a:t>Prvi (osnovni) oblik uslova ravnoteže proizvoljnog ravanskog sistema sila: </a:t>
            </a:r>
            <a:r>
              <a:rPr lang="sr-Latn-BA" i="1" dirty="0" smtClean="0"/>
              <a:t>Za ravnotežu proizvoljnog ravanskog sistema sila, potrebno je i dovoljno, da mu sume projekcija sila na ose x i y, budu jednake nuli  i da mu suma momenata svih sila, za bilo koju tačku u ravni dejstva, bude jednaka nuli 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3.10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8</a:t>
            </a:fld>
            <a:endParaRPr lang="sr-Latn-BA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278244"/>
              </p:ext>
            </p:extLst>
          </p:nvPr>
        </p:nvGraphicFramePr>
        <p:xfrm>
          <a:off x="2195736" y="3789040"/>
          <a:ext cx="3625850" cy="177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9" name="Equation" r:id="rId4" imgW="1790640" imgH="888840" progId="Equation.DSMT4">
                  <p:embed/>
                </p:oleObj>
              </mc:Choice>
              <mc:Fallback>
                <p:oleObj name="Equation" r:id="rId4" imgW="1790640" imgH="8888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3789040"/>
                        <a:ext cx="3625850" cy="17732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3305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pPr lvl="1" algn="just"/>
            <a:r>
              <a:rPr lang="sr-Latn-BA" b="1" dirty="0" smtClean="0"/>
              <a:t>Drugi oblik uslova ravnoteže proizvoljnog ravanskog sistema sila: </a:t>
            </a:r>
            <a:r>
              <a:rPr lang="sr-Latn-BA" i="1" dirty="0" smtClean="0"/>
              <a:t>Za ravnotežu proizvoljnog ravanskog sistema sila, potrebno je i dovoljno, da mu sume momenata svih sila, za proizvoljne tačke A i B u ravni dejstva, budi jednake nuli, </a:t>
            </a:r>
            <a:r>
              <a:rPr lang="sr-Latn-RS" i="1" dirty="0" smtClean="0"/>
              <a:t>i da mu suma projekcija svih sila na osu x, koja nije normalna na pravu AB, bude jednaka nuli</a:t>
            </a:r>
            <a:r>
              <a:rPr lang="sr-Latn-BA" i="1" dirty="0" smtClean="0"/>
              <a:t>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3.10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9</a:t>
            </a:fld>
            <a:endParaRPr lang="sr-Latn-BA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625660"/>
              </p:ext>
            </p:extLst>
          </p:nvPr>
        </p:nvGraphicFramePr>
        <p:xfrm>
          <a:off x="2217217" y="4149080"/>
          <a:ext cx="3290887" cy="177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2" name="Equation" r:id="rId4" imgW="1625400" imgH="888840" progId="Equation.DSMT4">
                  <p:embed/>
                </p:oleObj>
              </mc:Choice>
              <mc:Fallback>
                <p:oleObj name="Equation" r:id="rId4" imgW="1625400" imgH="888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217" y="4149080"/>
                        <a:ext cx="3290887" cy="17732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0098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pPr algn="just"/>
            <a:r>
              <a:rPr lang="sr-Latn-BA" sz="3000" u="sng" dirty="0" smtClean="0"/>
              <a:t>Dokaz</a:t>
            </a:r>
            <a:endParaRPr lang="sr-Latn-BA" sz="3000" u="sng" dirty="0"/>
          </a:p>
          <a:p>
            <a:pPr lvl="1" algn="just"/>
            <a:r>
              <a:rPr lang="sr-Latn-BA" dirty="0"/>
              <a:t>Neka na izvesno kruto telo deluje sila F kojoj je napadna tačka </a:t>
            </a:r>
            <a:r>
              <a:rPr lang="sr-Latn-BA" dirty="0" smtClean="0"/>
              <a:t>A.</a:t>
            </a:r>
            <a:endParaRPr lang="sr-Latn-BA" dirty="0"/>
          </a:p>
          <a:p>
            <a:pPr lvl="1" algn="just"/>
            <a:r>
              <a:rPr lang="sr-Latn-BA" dirty="0" smtClean="0"/>
              <a:t>Na udaljenosti </a:t>
            </a:r>
            <a:r>
              <a:rPr lang="sr-Latn-BA" i="1" dirty="0" smtClean="0"/>
              <a:t>d</a:t>
            </a:r>
            <a:r>
              <a:rPr lang="sr-Latn-BA" dirty="0" smtClean="0"/>
              <a:t> od napadne linije date sile uočimo proizvoljnu tačku B.</a:t>
            </a:r>
          </a:p>
          <a:p>
            <a:pPr lvl="1" algn="just"/>
            <a:r>
              <a:rPr lang="sr-Latn-BA" dirty="0" smtClean="0"/>
              <a:t>U uočenu tačku B dodajmo uravnoteženi sistem od dve sile.</a:t>
            </a:r>
          </a:p>
          <a:p>
            <a:pPr lvl="1" algn="just"/>
            <a:r>
              <a:rPr lang="sr-Latn-BA" dirty="0" smtClean="0"/>
              <a:t>Dejstvo sile F se prema Aksiomu 2, dodavanjem uravnoteženog sistema od dve sile, neće promeniti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3.10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240020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pPr lvl="1" algn="just"/>
            <a:r>
              <a:rPr lang="sr-Latn-BA" b="1" dirty="0" smtClean="0"/>
              <a:t>Treći oblik uslova ravnoteže proizvoljnog ravanskog sistema sila (tri momentne jednačine): </a:t>
            </a:r>
            <a:r>
              <a:rPr lang="sr-Latn-BA" i="1" dirty="0" smtClean="0"/>
              <a:t>Za ravnotežu proizvoljnog ravanskog sistema sila, potrebno je i dovoljno, da mu sume momenata svih sila, za proizvoljno izabrane tačke A, B i C u ravni dejstva,  koje ne leže na istoj pravoj, </a:t>
            </a:r>
            <a:r>
              <a:rPr lang="sr-Latn-RS" i="1" dirty="0" smtClean="0"/>
              <a:t>budu jednake nuli</a:t>
            </a:r>
            <a:r>
              <a:rPr lang="sr-Latn-BA" i="1" dirty="0" smtClean="0"/>
              <a:t>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3.10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0</a:t>
            </a:fld>
            <a:endParaRPr lang="sr-Latn-BA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500462"/>
              </p:ext>
            </p:extLst>
          </p:nvPr>
        </p:nvGraphicFramePr>
        <p:xfrm>
          <a:off x="2139404" y="4295180"/>
          <a:ext cx="5168900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4" name="Equation" r:id="rId4" imgW="2552400" imgH="431640" progId="Equation.DSMT4">
                  <p:embed/>
                </p:oleObj>
              </mc:Choice>
              <mc:Fallback>
                <p:oleObj name="Equation" r:id="rId4" imgW="255240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404" y="4295180"/>
                        <a:ext cx="5168900" cy="8620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5646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pPr lvl="1" algn="just"/>
            <a:r>
              <a:rPr lang="sr-Latn-BA" b="1" dirty="0" smtClean="0"/>
              <a:t>Uslovi ravnoteže ravanskog sistema sila i ravanskog sistema spregova:</a:t>
            </a:r>
            <a:r>
              <a:rPr lang="sr-Latn-BA" dirty="0" smtClean="0"/>
              <a:t> </a:t>
            </a:r>
            <a:r>
              <a:rPr lang="sr-Latn-BA" i="1" dirty="0" smtClean="0"/>
              <a:t>Uslovi ravnoteže ravanskog sistema od </a:t>
            </a:r>
            <a:r>
              <a:rPr lang="sr-Latn-BA" b="1" i="1" dirty="0" smtClean="0"/>
              <a:t>n</a:t>
            </a:r>
            <a:r>
              <a:rPr lang="sr-Latn-BA" i="1" dirty="0" smtClean="0"/>
              <a:t> sila i ravanskog siatema od </a:t>
            </a:r>
            <a:r>
              <a:rPr lang="sr-Latn-BA" b="1" i="1" dirty="0" smtClean="0"/>
              <a:t>s</a:t>
            </a:r>
            <a:r>
              <a:rPr lang="sr-Latn-BA" i="1" dirty="0" smtClean="0"/>
              <a:t> spregova glase</a:t>
            </a:r>
            <a:endParaRPr lang="sr-Latn-BA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3.10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1</a:t>
            </a:fld>
            <a:endParaRPr lang="sr-Latn-BA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20935"/>
              </p:ext>
            </p:extLst>
          </p:nvPr>
        </p:nvGraphicFramePr>
        <p:xfrm>
          <a:off x="2154510" y="2564904"/>
          <a:ext cx="5657850" cy="177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5" name="Equation" r:id="rId4" imgW="2793960" imgH="888840" progId="Equation.DSMT4">
                  <p:embed/>
                </p:oleObj>
              </mc:Choice>
              <mc:Fallback>
                <p:oleObj name="Equation" r:id="rId4" imgW="2793960" imgH="8888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510" y="2564904"/>
                        <a:ext cx="5657850" cy="17732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8212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pPr lvl="1" algn="just"/>
            <a:r>
              <a:rPr lang="sr-Latn-BA" b="1" dirty="0" smtClean="0"/>
              <a:t>Uslovi ravnoteže ravanskog sistema paralelnih sila:</a:t>
            </a:r>
            <a:r>
              <a:rPr lang="sr-Latn-BA" dirty="0" smtClean="0"/>
              <a:t> </a:t>
            </a:r>
            <a:r>
              <a:rPr lang="sr-Latn-BA" i="1" dirty="0" smtClean="0"/>
              <a:t>Za ravanski sistem od n paralelnih sila, koje su npr. paralelne i y osi, uslovi ravnoteže glas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3.10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2</a:t>
            </a:fld>
            <a:endParaRPr lang="sr-Latn-BA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506026"/>
              </p:ext>
            </p:extLst>
          </p:nvPr>
        </p:nvGraphicFramePr>
        <p:xfrm>
          <a:off x="2195736" y="2564904"/>
          <a:ext cx="2544762" cy="177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0" name="Equation" r:id="rId4" imgW="1257120" imgH="888840" progId="Equation.DSMT4">
                  <p:embed/>
                </p:oleObj>
              </mc:Choice>
              <mc:Fallback>
                <p:oleObj name="Equation" r:id="rId4" imgW="125712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2564904"/>
                        <a:ext cx="2544762" cy="17732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0032" y="2564904"/>
            <a:ext cx="3943350" cy="339471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1914699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pPr lvl="1" algn="just"/>
            <a:r>
              <a:rPr lang="sr-Latn-BA" b="1" dirty="0" smtClean="0"/>
              <a:t>Ravnoteža tela vezanog </a:t>
            </a:r>
            <a:r>
              <a:rPr lang="sr-Latn-RS" b="1" dirty="0" smtClean="0"/>
              <a:t>cilindričnim </a:t>
            </a:r>
            <a:r>
              <a:rPr lang="sr-Latn-BA" b="1" dirty="0" smtClean="0"/>
              <a:t>zglobom u jednoj tački:</a:t>
            </a:r>
            <a:r>
              <a:rPr lang="sr-Latn-BA" dirty="0" smtClean="0"/>
              <a:t> </a:t>
            </a:r>
            <a:r>
              <a:rPr lang="sr-Latn-BA" i="1" dirty="0" smtClean="0"/>
              <a:t>Uslov ravnoteže za telo ovako vezanog tela, glasi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3.10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3</a:t>
            </a:fld>
            <a:endParaRPr lang="sr-Latn-BA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149829"/>
              </p:ext>
            </p:extLst>
          </p:nvPr>
        </p:nvGraphicFramePr>
        <p:xfrm>
          <a:off x="2268042" y="2204864"/>
          <a:ext cx="143986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0" name="Equation" r:id="rId4" imgW="711000" imgH="431640" progId="Equation.DSMT4">
                  <p:embed/>
                </p:oleObj>
              </mc:Choice>
              <mc:Fallback>
                <p:oleObj name="Equation" r:id="rId4" imgW="711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042" y="2204864"/>
                        <a:ext cx="1439862" cy="860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1934" y="2193277"/>
            <a:ext cx="4532514" cy="3828011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1190221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pPr lvl="1" algn="just"/>
            <a:r>
              <a:rPr lang="sr-Latn-BA" b="1" dirty="0" smtClean="0"/>
              <a:t>Ravnoteža tela vezanog zglobom u jednoj tački (slučaj poluge): </a:t>
            </a:r>
            <a:r>
              <a:rPr lang="sr-Latn-BA" i="1" dirty="0" smtClean="0"/>
              <a:t>I ovde važi prethodni uslov ravnoteže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3.10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4</a:t>
            </a:fld>
            <a:endParaRPr lang="sr-Latn-BA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821583"/>
              </p:ext>
            </p:extLst>
          </p:nvPr>
        </p:nvGraphicFramePr>
        <p:xfrm>
          <a:off x="2195736" y="1988840"/>
          <a:ext cx="143986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4" name="Equation" r:id="rId4" imgW="711000" imgH="431640" progId="Equation.DSMT4">
                  <p:embed/>
                </p:oleObj>
              </mc:Choice>
              <mc:Fallback>
                <p:oleObj name="Equation" r:id="rId4" imgW="711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1988840"/>
                        <a:ext cx="1439862" cy="860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1920" y="1988840"/>
            <a:ext cx="4813070" cy="2680854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4097369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pPr algn="just"/>
            <a:r>
              <a:rPr lang="sr-Latn-BA" sz="3000" b="1" dirty="0" smtClean="0"/>
              <a:t>Stabilnost ravnotežnog stanja krutog tela</a:t>
            </a:r>
          </a:p>
          <a:p>
            <a:pPr lvl="1" algn="just"/>
            <a:r>
              <a:rPr lang="sr-Latn-BA" dirty="0" smtClean="0"/>
              <a:t>Ako su glavni vektor i glavni moment krutog tela, izloženog delovanju proizvoljnog ravanskog sistema sila, jednaki nuli (0), za takvo telo kažemo da se nalazi u ravnoteži.</a:t>
            </a:r>
          </a:p>
          <a:p>
            <a:pPr lvl="1" algn="just"/>
            <a:r>
              <a:rPr lang="sr-Latn-BA" dirty="0" smtClean="0"/>
              <a:t>Kakvoj ravnoteži?</a:t>
            </a:r>
          </a:p>
          <a:p>
            <a:pPr lvl="2" algn="just"/>
            <a:r>
              <a:rPr lang="sr-Latn-BA" sz="2600" dirty="0" smtClean="0"/>
              <a:t>Stabilnoj,</a:t>
            </a:r>
          </a:p>
          <a:p>
            <a:pPr lvl="2" algn="just"/>
            <a:r>
              <a:rPr lang="sr-Latn-BA" sz="2600" dirty="0" smtClean="0"/>
              <a:t>Nestabilnoj (labilnoj) ili</a:t>
            </a:r>
          </a:p>
          <a:p>
            <a:pPr lvl="2" algn="just"/>
            <a:r>
              <a:rPr lang="sr-Latn-BA" sz="2600" dirty="0" smtClean="0"/>
              <a:t>Indiferentnoj (neutralnoj)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3.10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5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311023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pPr algn="just"/>
            <a:r>
              <a:rPr lang="sr-Latn-BA" sz="3000" b="1" dirty="0" smtClean="0"/>
              <a:t>Stabilna ravnoteža krutog tela: </a:t>
            </a:r>
            <a:r>
              <a:rPr lang="sr-Latn-BA" sz="3000" i="1" dirty="0" smtClean="0"/>
              <a:t>Za kruto telo, koje se dejstvom neke sile izvode iz ravnoteže, a koje se po prestanku dejstva sile vrati u prvobitan položaj, kažemo da se nalazi u stabilnoj ravnoteži.</a:t>
            </a:r>
            <a:endParaRPr lang="sr-Latn-BA" sz="26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3.10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6</a:t>
            </a:fld>
            <a:endParaRPr lang="sr-Latn-BA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2228" y="3140968"/>
            <a:ext cx="3042458" cy="2256906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6" name="TextBox 5"/>
          <p:cNvSpPr txBox="1"/>
          <p:nvPr/>
        </p:nvSpPr>
        <p:spPr>
          <a:xfrm>
            <a:off x="5044686" y="4947635"/>
            <a:ext cx="34611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Primer stabilne ravnoteže</a:t>
            </a:r>
            <a:endParaRPr lang="en-US" sz="2400" i="1" dirty="0"/>
          </a:p>
        </p:txBody>
      </p:sp>
    </p:spTree>
    <p:extLst>
      <p:ext uri="{BB962C8B-B14F-4D97-AF65-F5344CB8AC3E}">
        <p14:creationId xmlns:p14="http://schemas.microsoft.com/office/powerpoint/2010/main" val="435564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pPr algn="just"/>
            <a:r>
              <a:rPr lang="sr-Latn-BA" sz="3000" b="1" dirty="0" smtClean="0"/>
              <a:t>Nestabilna (labilna) ravnoteža krutog tela: </a:t>
            </a:r>
            <a:r>
              <a:rPr lang="sr-Latn-BA" sz="3000" i="1" dirty="0" smtClean="0"/>
              <a:t>Za kruto telo, koje se dejstvom neke sile izvede iz ravnoteže, a koje se po prestanku dejstva sile udaljava od prvobitnog položaja, kažemo da se nalazi u nestabilnoj (labilnoj) ravnoteži.</a:t>
            </a:r>
            <a:endParaRPr lang="sr-Latn-BA" sz="26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3.10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7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1835696" y="5190291"/>
            <a:ext cx="25922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400" i="1" dirty="0" smtClean="0"/>
              <a:t>Primer nestabilne (labilne) ravnoteže</a:t>
            </a:r>
            <a:endParaRPr lang="en-US" sz="2400" i="1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0714" y="3084817"/>
            <a:ext cx="3659678" cy="2936471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4052402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rmAutofit/>
          </a:bodyPr>
          <a:lstStyle/>
          <a:p>
            <a:pPr algn="just"/>
            <a:r>
              <a:rPr lang="sr-Latn-BA" sz="3000" b="1" dirty="0" smtClean="0"/>
              <a:t>Indiferentna (neutralna) ravnoteža krutog tela: </a:t>
            </a:r>
            <a:r>
              <a:rPr lang="sr-Latn-BA" sz="3000" i="1" dirty="0" smtClean="0"/>
              <a:t>Za kruto telo, koje se nekom silom izvede iz ravnoteže, a koje po prestanku dejstva sile ponovo zauzima ravnotežni položaj identičan prethodnom, kažemo da se nalazi u indiferentnoj (neutralnoj) ravnoteži.</a:t>
            </a:r>
            <a:endParaRPr lang="sr-Latn-BA" sz="260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13.10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8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5167128" y="4966368"/>
            <a:ext cx="31492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400" i="1" dirty="0" smtClean="0"/>
              <a:t>Primer indiferentne (neutralne)  ravnoteže</a:t>
            </a:r>
            <a:endParaRPr lang="en-US" sz="2400" i="1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7704" y="3523420"/>
            <a:ext cx="3129743" cy="2281844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1633346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r-Latn-RS" sz="3200" b="1" dirty="0" smtClean="0"/>
              <a:t>RAVNOTEŽA SISTEMA KRUTIH TELA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75656" y="1268760"/>
            <a:ext cx="7498080" cy="4800600"/>
          </a:xfrm>
        </p:spPr>
        <p:txBody>
          <a:bodyPr>
            <a:normAutofit/>
          </a:bodyPr>
          <a:lstStyle/>
          <a:p>
            <a:pPr algn="just"/>
            <a:r>
              <a:rPr lang="sr-Latn-RS" sz="3000" dirty="0" smtClean="0"/>
              <a:t>Do sada smo u razmatranje uzimali jedno kruto telo.</a:t>
            </a:r>
          </a:p>
          <a:p>
            <a:pPr algn="just"/>
            <a:r>
              <a:rPr lang="sr-Latn-RS" sz="3000" dirty="0" smtClean="0"/>
              <a:t>Međutim, statički proračuni različitih konstrukcija, sačinjenih od više krutih tela, često se svode na razmatranje ravnoteže konstrukcije u celosti.</a:t>
            </a:r>
          </a:p>
          <a:p>
            <a:pPr algn="just"/>
            <a:r>
              <a:rPr lang="sr-Latn-RS" sz="3000" dirty="0" smtClean="0"/>
              <a:t>Veze kojima su spojena tela u sistem mogu biti spoljašnje i unutrašnje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13.10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9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686599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3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1641331" y="4254187"/>
            <a:ext cx="42768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Uz dokaz teorema o redukciji sile na tačku</a:t>
            </a:r>
            <a:endParaRPr lang="en-US" sz="2400" i="1" dirty="0"/>
          </a:p>
        </p:txBody>
      </p:sp>
      <p:sp>
        <p:nvSpPr>
          <p:cNvPr id="6" name="TextBox 5"/>
          <p:cNvSpPr txBox="1"/>
          <p:nvPr/>
        </p:nvSpPr>
        <p:spPr>
          <a:xfrm>
            <a:off x="1043608" y="2127940"/>
            <a:ext cx="5977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3200" b="1" dirty="0" smtClean="0"/>
              <a:t>1)</a:t>
            </a:r>
            <a:endParaRPr lang="en-US" sz="32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6084168" y="692696"/>
            <a:ext cx="2592288" cy="1815882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Na kruto telo deluje sila </a:t>
            </a:r>
            <a:r>
              <a:rPr lang="sr-Latn-RS" sz="2800" dirty="0" smtClean="0">
                <a:solidFill>
                  <a:srgbClr val="C00000"/>
                </a:solidFill>
              </a:rPr>
              <a:t>F</a:t>
            </a:r>
            <a:r>
              <a:rPr lang="sr-Latn-RS" sz="2800" dirty="0" smtClean="0"/>
              <a:t> kojoj je napadna tačka </a:t>
            </a:r>
            <a:r>
              <a:rPr lang="sr-Latn-RS" sz="2800" b="1" dirty="0" smtClean="0"/>
              <a:t>A</a:t>
            </a:r>
            <a:r>
              <a:rPr lang="sr-Latn-RS" sz="2800" dirty="0" smtClean="0"/>
              <a:t>.</a:t>
            </a:r>
            <a:endParaRPr lang="en-US" sz="28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3688" y="692696"/>
            <a:ext cx="4089863" cy="3528753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1239966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75656" y="332656"/>
            <a:ext cx="7498080" cy="5736704"/>
          </a:xfrm>
        </p:spPr>
        <p:txBody>
          <a:bodyPr>
            <a:normAutofit/>
          </a:bodyPr>
          <a:lstStyle/>
          <a:p>
            <a:pPr algn="just"/>
            <a:r>
              <a:rPr lang="sr-Latn-RS" sz="3000" dirty="0" smtClean="0"/>
              <a:t>Prema zakonu akcije i reakcije (Aksiom 4) pri oslobađanju od unutrašnjih veza imamo reakcije u paru koje su jednake po intenzitetu, a smerovi su im suprotni.</a:t>
            </a:r>
          </a:p>
          <a:p>
            <a:pPr algn="just"/>
            <a:r>
              <a:rPr lang="sr-Latn-RS" sz="3000" dirty="0" smtClean="0"/>
              <a:t>Pri oslobađanju od spoljašnjih veza reakcije se svode na jednu silu</a:t>
            </a:r>
          </a:p>
          <a:p>
            <a:pPr algn="just"/>
            <a:r>
              <a:rPr lang="sr-Latn-RS" sz="3000" dirty="0" smtClean="0"/>
              <a:t>Ako se oslobodimo samo spoljašnjih veza, pri razmatranju ravnoteže, reakcije unutrašnjih veza se ne uzimaju u obzir (ravnotežu sistema tela, odnosno konstrukcije, posmatramo u celosti)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13.10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0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3739692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75656" y="332656"/>
            <a:ext cx="7498080" cy="5736704"/>
          </a:xfrm>
        </p:spPr>
        <p:txBody>
          <a:bodyPr>
            <a:normAutofit/>
          </a:bodyPr>
          <a:lstStyle/>
          <a:p>
            <a:pPr algn="just"/>
            <a:r>
              <a:rPr lang="sr-Latn-RS" sz="3000" dirty="0" smtClean="0"/>
              <a:t>Oslobađanjem od spoljašnjih i unutrašnjih veza, vodeći računa o parnosti reakcija unutrašnjih veza, možemo posmatrati ravnotežu svakog pojedinačnog tela u sistemu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13.10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1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801308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3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2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7784" y="908720"/>
            <a:ext cx="4864608" cy="4059936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2627784" y="5013176"/>
            <a:ext cx="48646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2400" i="1" dirty="0" smtClean="0"/>
              <a:t>Primer sistema krutih tela</a:t>
            </a:r>
            <a:endParaRPr lang="en-US" sz="2400" i="1" dirty="0"/>
          </a:p>
        </p:txBody>
      </p:sp>
    </p:spTree>
    <p:extLst>
      <p:ext uri="{BB962C8B-B14F-4D97-AF65-F5344CB8AC3E}">
        <p14:creationId xmlns:p14="http://schemas.microsoft.com/office/powerpoint/2010/main" val="1720820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3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3</a:t>
            </a:fld>
            <a:endParaRPr lang="sr-Latn-BA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5736" y="836712"/>
            <a:ext cx="4862946" cy="405869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7" name="TextBox 6"/>
          <p:cNvSpPr txBox="1"/>
          <p:nvPr/>
        </p:nvSpPr>
        <p:spPr>
          <a:xfrm>
            <a:off x="2227672" y="4941168"/>
            <a:ext cx="48646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2400" i="1" dirty="0" smtClean="0"/>
              <a:t>Reakcije spoljašnjih veza</a:t>
            </a:r>
            <a:endParaRPr lang="en-US" sz="2400" i="1" dirty="0"/>
          </a:p>
        </p:txBody>
      </p:sp>
      <p:sp>
        <p:nvSpPr>
          <p:cNvPr id="8" name="TextBox 7"/>
          <p:cNvSpPr txBox="1"/>
          <p:nvPr/>
        </p:nvSpPr>
        <p:spPr>
          <a:xfrm>
            <a:off x="5796136" y="1196752"/>
            <a:ext cx="2736304" cy="1384995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Posmatramo ravnotežu sistema tela u celini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734644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3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4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1800" y="620688"/>
            <a:ext cx="4862946" cy="4825538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2803736" y="5487615"/>
            <a:ext cx="48646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2400" i="1" dirty="0" smtClean="0"/>
              <a:t>Reakcije spoljašnjih i unutršnjih veza</a:t>
            </a:r>
            <a:endParaRPr lang="en-US" sz="2400" i="1" dirty="0"/>
          </a:p>
        </p:txBody>
      </p:sp>
    </p:spTree>
    <p:extLst>
      <p:ext uri="{BB962C8B-B14F-4D97-AF65-F5344CB8AC3E}">
        <p14:creationId xmlns:p14="http://schemas.microsoft.com/office/powerpoint/2010/main" val="3901480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3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5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635497"/>
            <a:ext cx="5374178" cy="4825538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1403648" y="5487615"/>
            <a:ext cx="53741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2400" i="1" dirty="0" smtClean="0"/>
              <a:t>Pojedinačno posmatranje tela u sistemu</a:t>
            </a:r>
            <a:endParaRPr lang="en-US" sz="2400" i="1" dirty="0"/>
          </a:p>
        </p:txBody>
      </p:sp>
      <p:sp>
        <p:nvSpPr>
          <p:cNvPr id="6" name="TextBox 5"/>
          <p:cNvSpPr txBox="1"/>
          <p:nvPr/>
        </p:nvSpPr>
        <p:spPr>
          <a:xfrm>
            <a:off x="5940152" y="906686"/>
            <a:ext cx="2808312" cy="1384995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Posmatramo ravnotežu svakog od tela u sistemu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64170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3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5</a:t>
            </a:fld>
            <a:endParaRPr lang="sr-Latn-BA"/>
          </a:p>
        </p:txBody>
      </p:sp>
      <p:sp>
        <p:nvSpPr>
          <p:cNvPr id="10" name="TextBox 9"/>
          <p:cNvSpPr txBox="1"/>
          <p:nvPr/>
        </p:nvSpPr>
        <p:spPr>
          <a:xfrm>
            <a:off x="1691680" y="4254187"/>
            <a:ext cx="42768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Uz dokaz teorema o redukciji sile na tačku</a:t>
            </a:r>
            <a:endParaRPr lang="en-US" sz="2400" i="1" dirty="0"/>
          </a:p>
        </p:txBody>
      </p:sp>
      <p:sp>
        <p:nvSpPr>
          <p:cNvPr id="12" name="TextBox 11"/>
          <p:cNvSpPr txBox="1"/>
          <p:nvPr/>
        </p:nvSpPr>
        <p:spPr>
          <a:xfrm>
            <a:off x="1093953" y="2127940"/>
            <a:ext cx="5977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3200" b="1" dirty="0"/>
              <a:t>2</a:t>
            </a:r>
            <a:r>
              <a:rPr lang="sr-Latn-RS" sz="3200" b="1" dirty="0" smtClean="0"/>
              <a:t>)</a:t>
            </a:r>
            <a:endParaRPr lang="en-US" sz="32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6084168" y="692696"/>
            <a:ext cx="2664296" cy="1815882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Na udaljenosti </a:t>
            </a:r>
            <a:r>
              <a:rPr lang="sr-Latn-RS" sz="2800" i="1" dirty="0" smtClean="0"/>
              <a:t>d</a:t>
            </a:r>
            <a:r>
              <a:rPr lang="sr-Latn-RS" sz="2800" dirty="0" smtClean="0"/>
              <a:t> od napadne linije sile F imamo tačku B.</a:t>
            </a:r>
            <a:endParaRPr lang="en-US" sz="2800" dirty="0"/>
          </a:p>
        </p:txBody>
      </p:sp>
      <p:sp>
        <p:nvSpPr>
          <p:cNvPr id="15" name="TextBox 14"/>
          <p:cNvSpPr txBox="1"/>
          <p:nvPr/>
        </p:nvSpPr>
        <p:spPr>
          <a:xfrm>
            <a:off x="6084168" y="2690881"/>
            <a:ext cx="2232248" cy="138499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Moment sile F za tačku B iznosi:</a:t>
            </a:r>
            <a:endParaRPr lang="en-US" sz="28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361691"/>
              </p:ext>
            </p:extLst>
          </p:nvPr>
        </p:nvGraphicFramePr>
        <p:xfrm>
          <a:off x="7534597" y="3786683"/>
          <a:ext cx="12858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5" name="Equation" r:id="rId3" imgW="634680" imgH="253800" progId="Equation.DSMT4">
                  <p:embed/>
                </p:oleObj>
              </mc:Choice>
              <mc:Fallback>
                <p:oleObj name="Equation" r:id="rId3" imgW="63468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4597" y="3786683"/>
                        <a:ext cx="1285875" cy="5064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3688" y="692696"/>
            <a:ext cx="4089863" cy="3528753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2725133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3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6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691680" y="4110171"/>
            <a:ext cx="42768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Uz dokaz teorema o redukciji sile na tačku</a:t>
            </a:r>
            <a:endParaRPr lang="en-US" sz="2400" i="1" dirty="0"/>
          </a:p>
        </p:txBody>
      </p:sp>
      <p:sp>
        <p:nvSpPr>
          <p:cNvPr id="5" name="TextBox 4"/>
          <p:cNvSpPr txBox="1"/>
          <p:nvPr/>
        </p:nvSpPr>
        <p:spPr>
          <a:xfrm>
            <a:off x="1093953" y="2127940"/>
            <a:ext cx="5977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3200" b="1" dirty="0" smtClean="0"/>
              <a:t>3)</a:t>
            </a:r>
            <a:endParaRPr lang="en-US" sz="32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6084168" y="548680"/>
            <a:ext cx="2448272" cy="224676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Krutom telu,  u uočenoj tački B, dodat je uravnoteženi sistem sila</a:t>
            </a:r>
            <a:endParaRPr lang="en-US" sz="2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101798"/>
              </p:ext>
            </p:extLst>
          </p:nvPr>
        </p:nvGraphicFramePr>
        <p:xfrm>
          <a:off x="7740352" y="2510308"/>
          <a:ext cx="11842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0" name="Equation" r:id="rId3" imgW="583920" imgH="203040" progId="Equation.DSMT4">
                  <p:embed/>
                </p:oleObj>
              </mc:Choice>
              <mc:Fallback>
                <p:oleObj name="Equation" r:id="rId3" imgW="58392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352" y="2510308"/>
                        <a:ext cx="1184275" cy="4048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084168" y="3212976"/>
            <a:ext cx="1512168" cy="95410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Za silu F važi:</a:t>
            </a:r>
            <a:endParaRPr lang="en-US" sz="28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816981"/>
              </p:ext>
            </p:extLst>
          </p:nvPr>
        </p:nvGraphicFramePr>
        <p:xfrm>
          <a:off x="7020272" y="3813919"/>
          <a:ext cx="110807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1" name="Equation" r:id="rId5" imgW="545760" imgH="457200" progId="Equation.DSMT4">
                  <p:embed/>
                </p:oleObj>
              </mc:Choice>
              <mc:Fallback>
                <p:oleObj name="Equation" r:id="rId5" imgW="54576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3813919"/>
                        <a:ext cx="1108075" cy="911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3688" y="548680"/>
            <a:ext cx="4089863" cy="3528753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3941074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3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7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6156176" y="606167"/>
            <a:ext cx="2592288" cy="1815882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Na ovoj slici imamo ravanski sistem od tri sile: </a:t>
            </a:r>
            <a:r>
              <a:rPr lang="sr-Latn-RS" sz="2800" dirty="0" smtClean="0">
                <a:solidFill>
                  <a:srgbClr val="FF0000"/>
                </a:solidFill>
              </a:rPr>
              <a:t>F</a:t>
            </a:r>
            <a:r>
              <a:rPr lang="sr-Latn-RS" sz="2800" dirty="0" smtClean="0"/>
              <a:t>, </a:t>
            </a:r>
            <a:r>
              <a:rPr lang="sr-Latn-RS" sz="2800" dirty="0" smtClean="0">
                <a:solidFill>
                  <a:schemeClr val="accent5">
                    <a:lumMod val="50000"/>
                  </a:schemeClr>
                </a:solidFill>
              </a:rPr>
              <a:t>F’ </a:t>
            </a:r>
            <a:r>
              <a:rPr lang="sr-Latn-RS" sz="2800" dirty="0" smtClean="0"/>
              <a:t>i </a:t>
            </a:r>
            <a:r>
              <a:rPr lang="sr-Latn-RS" sz="2800" dirty="0" smtClean="0">
                <a:solidFill>
                  <a:schemeClr val="accent5">
                    <a:lumMod val="50000"/>
                  </a:schemeClr>
                </a:solidFill>
              </a:rPr>
              <a:t>F’’</a:t>
            </a:r>
            <a:r>
              <a:rPr lang="sr-Latn-RS" sz="2800" dirty="0" smtClean="0"/>
              <a:t>.</a:t>
            </a:r>
            <a:endParaRPr 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6156176" y="2556103"/>
            <a:ext cx="2592288" cy="1815882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Sile </a:t>
            </a:r>
            <a:r>
              <a:rPr lang="sr-Latn-RS" sz="2800" dirty="0" smtClean="0">
                <a:solidFill>
                  <a:srgbClr val="FF0000"/>
                </a:solidFill>
              </a:rPr>
              <a:t>F</a:t>
            </a:r>
            <a:r>
              <a:rPr lang="sr-Latn-RS" sz="2800" dirty="0" smtClean="0"/>
              <a:t> i </a:t>
            </a:r>
            <a:r>
              <a:rPr lang="sr-Latn-RS" sz="2800" dirty="0" smtClean="0">
                <a:solidFill>
                  <a:schemeClr val="accent5">
                    <a:lumMod val="50000"/>
                  </a:schemeClr>
                </a:solidFill>
              </a:rPr>
              <a:t>F’’</a:t>
            </a:r>
            <a:r>
              <a:rPr lang="sr-Latn-RS" sz="2800" dirty="0" smtClean="0"/>
              <a:t> obrazuju spreg čiji moment iznosi: </a:t>
            </a:r>
            <a:endParaRPr lang="en-US" sz="2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973464"/>
              </p:ext>
            </p:extLst>
          </p:nvPr>
        </p:nvGraphicFramePr>
        <p:xfrm>
          <a:off x="6845051" y="4293096"/>
          <a:ext cx="190341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1" name="Equation" r:id="rId3" imgW="939600" imgH="253800" progId="Equation.DSMT4">
                  <p:embed/>
                </p:oleObj>
              </mc:Choice>
              <mc:Fallback>
                <p:oleObj name="Equation" r:id="rId3" imgW="939600" imgH="253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5051" y="4293096"/>
                        <a:ext cx="1903413" cy="5064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3688" y="548680"/>
            <a:ext cx="4089863" cy="3528753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3688050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3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8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1115616" y="2020668"/>
            <a:ext cx="5977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3200" b="1" dirty="0" smtClean="0"/>
              <a:t>4)</a:t>
            </a:r>
            <a:endParaRPr lang="en-US" sz="32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1735262" y="4149080"/>
            <a:ext cx="40996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Uz dokaz teorema o redukciji sile na tačku</a:t>
            </a:r>
            <a:endParaRPr lang="en-US" sz="2400" i="1" dirty="0"/>
          </a:p>
        </p:txBody>
      </p:sp>
      <p:sp>
        <p:nvSpPr>
          <p:cNvPr id="7" name="TextBox 6"/>
          <p:cNvSpPr txBox="1"/>
          <p:nvPr/>
        </p:nvSpPr>
        <p:spPr>
          <a:xfrm>
            <a:off x="5906968" y="548680"/>
            <a:ext cx="2913504" cy="224676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Posmatrajmo sada </a:t>
            </a:r>
            <a:r>
              <a:rPr lang="sr-Latn-RS" sz="2800" b="1" dirty="0" smtClean="0"/>
              <a:t>proizvoljnu tačku O</a:t>
            </a:r>
            <a:r>
              <a:rPr lang="sr-Latn-RS" sz="2800" dirty="0" smtClean="0"/>
              <a:t> i analizirajmo obrtno dejstvo oko ove tačke.</a:t>
            </a:r>
            <a:endParaRPr lang="en-US" sz="28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6273" y="548680"/>
            <a:ext cx="4089863" cy="3528753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1693016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13.10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9</a:t>
            </a:fld>
            <a:endParaRPr lang="sr-Latn-BA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926079"/>
              </p:ext>
            </p:extLst>
          </p:nvPr>
        </p:nvGraphicFramePr>
        <p:xfrm>
          <a:off x="7601421" y="1988840"/>
          <a:ext cx="925512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4" name="Equation" r:id="rId3" imgW="457200" imgH="190440" progId="Equation.DSMT4">
                  <p:embed/>
                </p:oleObj>
              </mc:Choice>
              <mc:Fallback>
                <p:oleObj name="Equation" r:id="rId3" imgW="457200" imgH="1904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1421" y="1988840"/>
                        <a:ext cx="925512" cy="3794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own Arrow 7"/>
          <p:cNvSpPr/>
          <p:nvPr/>
        </p:nvSpPr>
        <p:spPr>
          <a:xfrm flipH="1">
            <a:off x="8022877" y="2492896"/>
            <a:ext cx="144016" cy="36004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09193"/>
              </p:ext>
            </p:extLst>
          </p:nvPr>
        </p:nvGraphicFramePr>
        <p:xfrm>
          <a:off x="6569075" y="4468813"/>
          <a:ext cx="234315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5" name="Equation" r:id="rId5" imgW="1155600" imgH="279360" progId="Equation.DSMT4">
                  <p:embed/>
                </p:oleObj>
              </mc:Choice>
              <mc:Fallback>
                <p:oleObj name="Equation" r:id="rId5" imgW="115560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9075" y="4468813"/>
                        <a:ext cx="2343150" cy="5572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311458"/>
              </p:ext>
            </p:extLst>
          </p:nvPr>
        </p:nvGraphicFramePr>
        <p:xfrm>
          <a:off x="7952804" y="4032300"/>
          <a:ext cx="28416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6" name="Equation" r:id="rId7" imgW="139680" imgH="203040" progId="Equation.DSMT4">
                  <p:embed/>
                </p:oleObj>
              </mc:Choice>
              <mc:Fallback>
                <p:oleObj name="Equation" r:id="rId7" imgW="13968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2804" y="4032300"/>
                        <a:ext cx="284162" cy="4048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195736" y="4437112"/>
            <a:ext cx="3763007" cy="138499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Dejstvo na telo, se nije promenilo i teorem je dokazan.</a:t>
            </a:r>
            <a:endParaRPr lang="en-US" sz="2800" dirty="0"/>
          </a:p>
        </p:txBody>
      </p:sp>
      <p:cxnSp>
        <p:nvCxnSpPr>
          <p:cNvPr id="16" name="Elbow Connector 15"/>
          <p:cNvCxnSpPr>
            <a:stCxn id="11" idx="3"/>
            <a:endCxn id="9" idx="1"/>
          </p:cNvCxnSpPr>
          <p:nvPr/>
        </p:nvCxnSpPr>
        <p:spPr>
          <a:xfrm flipV="1">
            <a:off x="5958743" y="4747419"/>
            <a:ext cx="610332" cy="382191"/>
          </a:xfrm>
          <a:prstGeom prst="bentConnector3">
            <a:avLst/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13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6273" y="548680"/>
            <a:ext cx="4089863" cy="3528753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492606"/>
              </p:ext>
            </p:extLst>
          </p:nvPr>
        </p:nvGraphicFramePr>
        <p:xfrm>
          <a:off x="5286573" y="2924944"/>
          <a:ext cx="331787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7" name="Equation" r:id="rId10" imgW="1638000" imgH="482400" progId="Equation.DSMT4">
                  <p:embed/>
                </p:oleObj>
              </mc:Choice>
              <mc:Fallback>
                <p:oleObj name="Equation" r:id="rId10" imgW="163800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573" y="2924944"/>
                        <a:ext cx="3317875" cy="962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99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7414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4467</TotalTime>
  <Words>1473</Words>
  <Application>Microsoft Office PowerPoint</Application>
  <PresentationFormat>On-screen Show (4:3)</PresentationFormat>
  <Paragraphs>212</Paragraphs>
  <Slides>45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53" baseType="lpstr">
      <vt:lpstr>Arial</vt:lpstr>
      <vt:lpstr>Calibri</vt:lpstr>
      <vt:lpstr>Symbol</vt:lpstr>
      <vt:lpstr>Times New Roman</vt:lpstr>
      <vt:lpstr>Verdana</vt:lpstr>
      <vt:lpstr>Wingdings 2</vt:lpstr>
      <vt:lpstr>Solstice</vt:lpstr>
      <vt:lpstr>Equation</vt:lpstr>
      <vt:lpstr>MEHANIKA I  (STATIKA)</vt:lpstr>
      <vt:lpstr>PROIZVOLJAN RAVANSKI SISTEM SILA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AVNOTEŽA SISTEMA KRUTIH TEL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IKA </dc:title>
  <dc:creator>Korisnik</dc:creator>
  <cp:lastModifiedBy>Strain Posavljak</cp:lastModifiedBy>
  <cp:revision>492</cp:revision>
  <dcterms:created xsi:type="dcterms:W3CDTF">2013-09-29T06:25:24Z</dcterms:created>
  <dcterms:modified xsi:type="dcterms:W3CDTF">2022-10-13T19:17:34Z</dcterms:modified>
</cp:coreProperties>
</file>